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63" r:id="rId4"/>
    <p:sldId id="264" r:id="rId5"/>
    <p:sldId id="266" r:id="rId6"/>
    <p:sldId id="267" r:id="rId7"/>
    <p:sldId id="262" r:id="rId8"/>
    <p:sldId id="265" r:id="rId9"/>
    <p:sldId id="272" r:id="rId10"/>
    <p:sldId id="269" r:id="rId11"/>
    <p:sldId id="270" r:id="rId12"/>
    <p:sldId id="271" r:id="rId13"/>
    <p:sldId id="268" r:id="rId14"/>
    <p:sldId id="273" r:id="rId15"/>
    <p:sldId id="278" r:id="rId16"/>
    <p:sldId id="274" r:id="rId17"/>
    <p:sldId id="275" r:id="rId18"/>
    <p:sldId id="276" r:id="rId19"/>
    <p:sldId id="277" r:id="rId20"/>
    <p:sldId id="289" r:id="rId21"/>
    <p:sldId id="290" r:id="rId22"/>
    <p:sldId id="291" r:id="rId23"/>
    <p:sldId id="292" r:id="rId24"/>
    <p:sldId id="293" r:id="rId25"/>
    <p:sldId id="294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7" r:id="rId34"/>
    <p:sldId id="288" r:id="rId35"/>
    <p:sldId id="295" r:id="rId36"/>
    <p:sldId id="296" r:id="rId37"/>
    <p:sldId id="297" r:id="rId3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64" autoAdjust="0"/>
    <p:restoredTop sz="94660"/>
  </p:normalViewPr>
  <p:slideViewPr>
    <p:cSldViewPr>
      <p:cViewPr>
        <p:scale>
          <a:sx n="56" d="100"/>
          <a:sy n="56" d="100"/>
        </p:scale>
        <p:origin x="-960" y="-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1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1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1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1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1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1.04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1.04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1.04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1.04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1.04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1.04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01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6" Type="http://schemas.microsoft.com/office/2007/relationships/hdphoto" Target="../media/hdphoto7.wdp"/><Relationship Id="rId5" Type="http://schemas.openxmlformats.org/officeDocument/2006/relationships/image" Target="../media/image36.png"/><Relationship Id="rId4" Type="http://schemas.microsoft.com/office/2007/relationships/hdphoto" Target="../media/hdphoto6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1.png"/><Relationship Id="rId4" Type="http://schemas.microsoft.com/office/2007/relationships/hdphoto" Target="../media/hdphoto8.wdp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8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Relationship Id="rId4" Type="http://schemas.microsoft.com/office/2007/relationships/hdphoto" Target="../media/hdphoto9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emf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png"/><Relationship Id="rId11" Type="http://schemas.microsoft.com/office/2007/relationships/hdphoto" Target="../media/hdphoto3.wdp"/><Relationship Id="rId5" Type="http://schemas.openxmlformats.org/officeDocument/2006/relationships/image" Target="../media/image14.png"/><Relationship Id="rId10" Type="http://schemas.openxmlformats.org/officeDocument/2006/relationships/image" Target="../media/image18.png"/><Relationship Id="rId4" Type="http://schemas.openxmlformats.org/officeDocument/2006/relationships/image" Target="../media/image13.png"/><Relationship Id="rId9" Type="http://schemas.microsoft.com/office/2007/relationships/hdphoto" Target="../media/hdphoto2.wdp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microsoft.com/office/2007/relationships/hdphoto" Target="../media/hdphoto5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sz="3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теллектуальные системы управления</a:t>
            </a:r>
            <a:endParaRPr lang="ru-RU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632848" cy="1752600"/>
          </a:xfrm>
        </p:spPr>
        <p:txBody>
          <a:bodyPr>
            <a:normAutofit/>
          </a:bodyPr>
          <a:lstStyle/>
          <a:p>
            <a:r>
              <a:rPr lang="ru-RU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ктическое занятие №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ru-RU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варианты структур нечетких систем управления</a:t>
            </a:r>
            <a:endParaRPr lang="ru-RU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12793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92696"/>
          </a:xfrm>
        </p:spPr>
        <p:txBody>
          <a:bodyPr/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ледящий электропривод с подчиненным регулированием</a:t>
            </a:r>
            <a:endParaRPr lang="ru-RU" dirty="0"/>
          </a:p>
        </p:txBody>
      </p:sp>
      <p:pic>
        <p:nvPicPr>
          <p:cNvPr id="3" name="Объект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3357" y="836712"/>
            <a:ext cx="7920880" cy="4104456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662376"/>
              </p:ext>
            </p:extLst>
          </p:nvPr>
        </p:nvGraphicFramePr>
        <p:xfrm>
          <a:off x="1115616" y="5301208"/>
          <a:ext cx="399794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4" imgW="2120760" imgH="495000" progId="Equation.DSMT4">
                  <p:embed/>
                </p:oleObj>
              </mc:Choice>
              <mc:Fallback>
                <p:oleObj name="Equation" r:id="rId4" imgW="2120760" imgH="49500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301208"/>
                        <a:ext cx="3997944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2995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476672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с нечетким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Д-регулятором</a:t>
            </a:r>
            <a:endParaRPr lang="ru-RU" dirty="0"/>
          </a:p>
        </p:txBody>
      </p:sp>
      <p:pic>
        <p:nvPicPr>
          <p:cNvPr id="13" name="Объект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9551" y="822913"/>
            <a:ext cx="4610100" cy="1514475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447" y="4365104"/>
            <a:ext cx="3219621" cy="1728192"/>
          </a:xfrm>
          <a:prstGeom prst="rect">
            <a:avLst/>
          </a:prstGeom>
        </p:spPr>
      </p:pic>
      <p:graphicFrame>
        <p:nvGraphicFramePr>
          <p:cNvPr id="18" name="Таблица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9345941"/>
              </p:ext>
            </p:extLst>
          </p:nvPr>
        </p:nvGraphicFramePr>
        <p:xfrm>
          <a:off x="3884732" y="2602169"/>
          <a:ext cx="4647707" cy="3275107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510636"/>
                <a:gridCol w="388391"/>
                <a:gridCol w="536238"/>
                <a:gridCol w="536238"/>
                <a:gridCol w="536238"/>
                <a:gridCol w="535241"/>
                <a:gridCol w="535241"/>
                <a:gridCol w="535241"/>
                <a:gridCol w="534243"/>
              </a:tblGrid>
              <a:tr h="339707">
                <a:tc rowSpan="2"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 rowSpan="2"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7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i="1" dirty="0">
                          <a:effectLst/>
                        </a:rPr>
                        <a:t>e</a:t>
                      </a:r>
                      <a:endParaRPr lang="ru-RU" sz="1100" i="1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66925">
                <a:tc gridSpan="2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BN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N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SN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Z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SP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P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BP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</a:tr>
              <a:tr h="366925">
                <a:tc rowSpan="7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effectLst/>
                        </a:rPr>
                        <a:t> </a:t>
                      </a:r>
                      <a:endParaRPr lang="ru-RU" sz="1100" dirty="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  <a:latin typeface="Calibri" panose="020F0502020204030204" pitchFamily="34" charset="0"/>
                        </a:rPr>
                        <a:t>de/</a:t>
                      </a:r>
                      <a:r>
                        <a:rPr lang="en-US" sz="1000" dirty="0" err="1" smtClean="0">
                          <a:effectLst/>
                          <a:latin typeface="Calibri" panose="020F0502020204030204" pitchFamily="34" charset="0"/>
                        </a:rPr>
                        <a:t>dt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BP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Z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SP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P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P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BP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BP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BP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</a:tr>
              <a:tr h="36692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P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SN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Z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SP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P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P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BP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BP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</a:tr>
              <a:tr h="36692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SP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N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SN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Z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SP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P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P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BP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</a:tr>
              <a:tr h="36692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Z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N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N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SN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Z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SP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P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P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</a:tr>
              <a:tr h="36692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SN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BN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N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N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SN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Z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SP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P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</a:tr>
              <a:tr h="36692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N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BN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BN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N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SN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Z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SP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</a:tr>
              <a:tr h="36692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BN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BN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BN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BN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N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N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SN</a:t>
                      </a:r>
                      <a:endParaRPr lang="ru-RU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Z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22" name="Рисунок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667" y="2636912"/>
            <a:ext cx="3191401" cy="1728192"/>
          </a:xfrm>
          <a:prstGeom prst="rect">
            <a:avLst/>
          </a:prstGeom>
        </p:spPr>
      </p:pic>
      <p:pic>
        <p:nvPicPr>
          <p:cNvPr id="23" name="Рисунок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649" y="822913"/>
            <a:ext cx="3204419" cy="1669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30400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490066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с нечетким ПД-регулятором</a:t>
            </a:r>
            <a:endParaRPr lang="ru-RU" dirty="0"/>
          </a:p>
        </p:txBody>
      </p:sp>
      <p:pic>
        <p:nvPicPr>
          <p:cNvPr id="3" name="Рисунок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501008"/>
            <a:ext cx="3650322" cy="2850166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Рисунок 3"/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9" y="3356992"/>
            <a:ext cx="4320480" cy="299418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/>
          <p:cNvPicPr/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866" y="692696"/>
            <a:ext cx="7824539" cy="237626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334184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0375" y="23370"/>
            <a:ext cx="8229600" cy="597318"/>
          </a:xfrm>
        </p:spPr>
        <p:txBody>
          <a:bodyPr>
            <a:normAutofit/>
          </a:bodyPr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упервизорное управление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 нечетким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-регулятором</a:t>
            </a:r>
            <a:endParaRPr lang="ru-RU" dirty="0"/>
          </a:p>
        </p:txBody>
      </p:sp>
      <p:sp>
        <p:nvSpPr>
          <p:cNvPr id="3" name="AutoShape 2" descr="https://avatars.mds.yandex.net/i?id=55d9b4617611770244324ff196636a139bc537ad-12935586-images-thumbs&amp;n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" name="AutoShape 4" descr="https://avatars.mds.yandex.net/i?id=55d9b4617611770244324ff196636a139bc537ad-12935586-images-thumbs&amp;n=13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" name="AutoShape 6" descr="https://avatars.mds.yandex.net/i?id=55d9b4617611770244324ff196636a139bc537ad-12935586-images-thumbs&amp;n=13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836712"/>
            <a:ext cx="6255097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Объект 12"/>
          <p:cNvPicPr>
            <a:picLocks noGrp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7490" y="4342404"/>
            <a:ext cx="6015443" cy="1710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71211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6712"/>
          </a:xfrm>
        </p:spPr>
        <p:txBody>
          <a:bodyPr>
            <a:normAutofit/>
          </a:bodyPr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ная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хема системы с ПИД-регулятором и нечетким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упервизорным контроллером</a:t>
            </a:r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385" y="2931983"/>
            <a:ext cx="5030456" cy="3903562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465" y="764704"/>
            <a:ext cx="2507368" cy="2664296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764704"/>
            <a:ext cx="2616797" cy="3729286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252294" y="1124744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0" y="2254502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/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5436096" y="1124744"/>
            <a:ext cx="511679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p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5528251" y="2066003"/>
            <a:ext cx="402674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5548311" y="3131784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d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1640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32405"/>
            <a:ext cx="8229600" cy="444267"/>
          </a:xfrm>
        </p:spPr>
        <p:txBody>
          <a:bodyPr/>
          <a:lstStyle/>
          <a:p>
            <a:r>
              <a:rPr lang="ru-RU" sz="22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здание </a:t>
            </a:r>
            <a:r>
              <a:rPr lang="ru-RU" sz="22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азы </a:t>
            </a:r>
            <a:r>
              <a:rPr lang="ru-RU" sz="22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ил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51520" y="548679"/>
            <a:ext cx="87129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а) Увеличение </a:t>
            </a:r>
            <a:r>
              <a:rPr lang="ru-RU" dirty="0" err="1"/>
              <a:t>Kp</a:t>
            </a:r>
            <a:r>
              <a:rPr lang="ru-RU" dirty="0"/>
              <a:t> ведёт к ускорению переходного процесса, </a:t>
            </a:r>
            <a:r>
              <a:rPr lang="ru-RU" dirty="0" smtClean="0"/>
              <a:t>уменьшению </a:t>
            </a:r>
            <a:r>
              <a:rPr lang="ru-RU" dirty="0"/>
              <a:t>устойчивости и уменьшению статической ошибки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275440" y="1214735"/>
            <a:ext cx="86890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б) Уменьшение </a:t>
            </a:r>
            <a:r>
              <a:rPr lang="ru-RU" dirty="0" err="1"/>
              <a:t>Кр</a:t>
            </a:r>
            <a:r>
              <a:rPr lang="ru-RU" dirty="0"/>
              <a:t> ведёт к замедлению переходного процесса, </a:t>
            </a:r>
            <a:r>
              <a:rPr lang="ru-RU" dirty="0" smtClean="0"/>
              <a:t>увеличению </a:t>
            </a:r>
            <a:r>
              <a:rPr lang="ru-RU" dirty="0"/>
              <a:t>устойчивости (уменьшение </a:t>
            </a:r>
            <a:r>
              <a:rPr lang="ru-RU" dirty="0" err="1"/>
              <a:t>колебательности</a:t>
            </a:r>
            <a:r>
              <a:rPr lang="ru-RU" dirty="0"/>
              <a:t>) и увеличению </a:t>
            </a:r>
            <a:r>
              <a:rPr lang="ru-RU" dirty="0" smtClean="0"/>
              <a:t>статической </a:t>
            </a:r>
            <a:r>
              <a:rPr lang="ru-RU" dirty="0"/>
              <a:t>ошибки.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75440" y="1847124"/>
            <a:ext cx="86890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) Увеличение </a:t>
            </a:r>
            <a:r>
              <a:rPr lang="ru-RU" dirty="0" err="1"/>
              <a:t>Ki</a:t>
            </a:r>
            <a:r>
              <a:rPr lang="ru-RU" dirty="0"/>
              <a:t> (исходя из приведённой структуры ПИД-регулятора </a:t>
            </a:r>
            <a:r>
              <a:rPr lang="ru-RU" dirty="0" err="1" smtClean="0"/>
              <a:t>Кi</a:t>
            </a:r>
            <a:r>
              <a:rPr lang="ru-RU" dirty="0" smtClean="0"/>
              <a:t> </a:t>
            </a:r>
            <a:r>
              <a:rPr lang="ru-RU" dirty="0"/>
              <a:t>~ 1/</a:t>
            </a:r>
            <a:r>
              <a:rPr lang="ru-RU" dirty="0" err="1"/>
              <a:t>Ti</a:t>
            </a:r>
            <a:r>
              <a:rPr lang="ru-RU" dirty="0"/>
              <a:t>, значит это правило справедливо для уменьшения </a:t>
            </a:r>
            <a:r>
              <a:rPr lang="ru-RU" dirty="0" err="1"/>
              <a:t>Ti</a:t>
            </a:r>
            <a:r>
              <a:rPr lang="ru-RU" dirty="0"/>
              <a:t>) приводит к </a:t>
            </a:r>
            <a:r>
              <a:rPr lang="ru-RU" dirty="0" smtClean="0"/>
              <a:t>уменьшению </a:t>
            </a:r>
            <a:r>
              <a:rPr lang="ru-RU" dirty="0"/>
              <a:t>статической ошибки и к увеличению его </a:t>
            </a:r>
            <a:r>
              <a:rPr lang="ru-RU" dirty="0" err="1"/>
              <a:t>колебательности</a:t>
            </a:r>
            <a:r>
              <a:rPr lang="ru-RU" dirty="0"/>
              <a:t>.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04040" y="2770454"/>
            <a:ext cx="85884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г) Уменьшение </a:t>
            </a:r>
            <a:r>
              <a:rPr lang="ru-RU" dirty="0" err="1"/>
              <a:t>Ki</a:t>
            </a:r>
            <a:r>
              <a:rPr lang="ru-RU" dirty="0"/>
              <a:t> (увеличение </a:t>
            </a:r>
            <a:r>
              <a:rPr lang="ru-RU" dirty="0" err="1"/>
              <a:t>Ti</a:t>
            </a:r>
            <a:r>
              <a:rPr lang="ru-RU" dirty="0"/>
              <a:t>) приводит к увеличению статической </a:t>
            </a:r>
            <a:r>
              <a:rPr lang="ru-RU" dirty="0" smtClean="0"/>
              <a:t>ошибки</a:t>
            </a:r>
            <a:r>
              <a:rPr lang="ru-RU" dirty="0"/>
              <a:t>, но уменьшает его </a:t>
            </a:r>
            <a:r>
              <a:rPr lang="ru-RU" dirty="0" err="1"/>
              <a:t>колебательность</a:t>
            </a:r>
            <a:r>
              <a:rPr lang="ru-RU" dirty="0"/>
              <a:t>.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37052" y="3429000"/>
            <a:ext cx="841141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д) Увеличение </a:t>
            </a:r>
            <a:r>
              <a:rPr lang="ru-RU" dirty="0" err="1"/>
              <a:t>Kd</a:t>
            </a:r>
            <a:r>
              <a:rPr lang="ru-RU" dirty="0"/>
              <a:t> (</a:t>
            </a:r>
            <a:r>
              <a:rPr lang="ru-RU" dirty="0" err="1"/>
              <a:t>Kd</a:t>
            </a:r>
            <a:r>
              <a:rPr lang="ru-RU" dirty="0"/>
              <a:t> ~ </a:t>
            </a:r>
            <a:r>
              <a:rPr lang="ru-RU" dirty="0" err="1"/>
              <a:t>Td</a:t>
            </a:r>
            <a:r>
              <a:rPr lang="ru-RU" dirty="0"/>
              <a:t>, значит справедливо для увеличения </a:t>
            </a:r>
            <a:r>
              <a:rPr lang="ru-RU" dirty="0" err="1"/>
              <a:t>Td</a:t>
            </a:r>
            <a:r>
              <a:rPr lang="ru-RU" dirty="0"/>
              <a:t>) </a:t>
            </a:r>
            <a:r>
              <a:rPr lang="ru-RU" dirty="0" smtClean="0"/>
              <a:t>приводит к повышению </a:t>
            </a:r>
            <a:r>
              <a:rPr lang="ru-RU" dirty="0"/>
              <a:t>устойчивости процесса и его быстродействию, но при </a:t>
            </a:r>
            <a:r>
              <a:rPr lang="ru-RU" dirty="0" smtClean="0"/>
              <a:t>этом регулятор становится </a:t>
            </a:r>
            <a:r>
              <a:rPr lang="ru-RU" dirty="0"/>
              <a:t>восприимчивым к высокочастотным шумам.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347199" y="4352330"/>
            <a:ext cx="80648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е) Уменьшение </a:t>
            </a:r>
            <a:r>
              <a:rPr lang="ru-RU" dirty="0" err="1"/>
              <a:t>Kd</a:t>
            </a:r>
            <a:r>
              <a:rPr lang="ru-RU" dirty="0"/>
              <a:t> (уменьшение </a:t>
            </a:r>
            <a:r>
              <a:rPr lang="ru-RU" dirty="0" err="1"/>
              <a:t>Td</a:t>
            </a:r>
            <a:r>
              <a:rPr lang="ru-RU" dirty="0"/>
              <a:t>) приводит к уменьшению </a:t>
            </a:r>
            <a:r>
              <a:rPr lang="ru-RU" dirty="0" smtClean="0"/>
              <a:t>устойчивости </a:t>
            </a:r>
            <a:r>
              <a:rPr lang="ru-RU" dirty="0"/>
              <a:t>и </a:t>
            </a:r>
            <a:r>
              <a:rPr lang="ru-RU" dirty="0" smtClean="0"/>
              <a:t>быстродействия процесса</a:t>
            </a:r>
            <a:r>
              <a:rPr lang="ru-RU" dirty="0"/>
              <a:t>, но при этом высокочастотные помехи </a:t>
            </a:r>
            <a:r>
              <a:rPr lang="ru-RU" dirty="0" smtClean="0"/>
              <a:t>оказывают </a:t>
            </a:r>
            <a:r>
              <a:rPr lang="ru-RU" dirty="0"/>
              <a:t>меньшее влияние на процесс управления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347199" y="5275660"/>
            <a:ext cx="69611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Закономерности </a:t>
            </a:r>
            <a:r>
              <a:rPr lang="ru-RU" dirty="0"/>
              <a:t>для </a:t>
            </a:r>
            <a:r>
              <a:rPr lang="ru-RU" dirty="0" smtClean="0"/>
              <a:t>корректировки </a:t>
            </a:r>
            <a:r>
              <a:rPr lang="ru-RU" dirty="0"/>
              <a:t>параметров: 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467544" y="5629029"/>
            <a:ext cx="84249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1. Чем больше по модулю ошибка рассогласования и её производная, </a:t>
            </a:r>
            <a:r>
              <a:rPr lang="ru-RU" dirty="0" smtClean="0"/>
              <a:t>тем </a:t>
            </a:r>
            <a:r>
              <a:rPr lang="ru-RU" dirty="0"/>
              <a:t>больше должна быть </a:t>
            </a:r>
            <a:r>
              <a:rPr lang="ru-RU" dirty="0" err="1" smtClean="0"/>
              <a:t>Kp</a:t>
            </a:r>
            <a:r>
              <a:rPr lang="ru-RU" dirty="0" smtClean="0"/>
              <a:t> и </a:t>
            </a:r>
            <a:r>
              <a:rPr lang="ru-RU" dirty="0"/>
              <a:t>тем </a:t>
            </a:r>
            <a:r>
              <a:rPr lang="ru-RU" dirty="0" smtClean="0"/>
              <a:t>меньше </a:t>
            </a:r>
            <a:r>
              <a:rPr lang="ru-RU" dirty="0" err="1" smtClean="0"/>
              <a:t>Кi</a:t>
            </a:r>
            <a:r>
              <a:rPr lang="ru-RU" dirty="0" smtClean="0"/>
              <a:t> и </a:t>
            </a:r>
            <a:r>
              <a:rPr lang="ru-RU" dirty="0" err="1"/>
              <a:t>Кd</a:t>
            </a:r>
            <a:r>
              <a:rPr lang="ru-RU" dirty="0"/>
              <a:t>. </a:t>
            </a:r>
          </a:p>
          <a:p>
            <a:r>
              <a:rPr lang="ru-RU" dirty="0"/>
              <a:t>2. Чем меньше модулю ошибка рассогласования и её производная, тем </a:t>
            </a:r>
            <a:r>
              <a:rPr lang="ru-RU" dirty="0" smtClean="0"/>
              <a:t>меньше </a:t>
            </a:r>
            <a:r>
              <a:rPr lang="ru-RU" dirty="0"/>
              <a:t>должна быть </a:t>
            </a:r>
            <a:r>
              <a:rPr lang="ru-RU" dirty="0" err="1" smtClean="0"/>
              <a:t>Kp</a:t>
            </a:r>
            <a:r>
              <a:rPr lang="ru-RU" dirty="0" smtClean="0"/>
              <a:t> и </a:t>
            </a:r>
            <a:r>
              <a:rPr lang="ru-RU" dirty="0"/>
              <a:t>тем </a:t>
            </a:r>
            <a:r>
              <a:rPr lang="ru-RU" dirty="0" smtClean="0"/>
              <a:t>больше </a:t>
            </a:r>
            <a:r>
              <a:rPr lang="ru-RU" dirty="0" err="1" smtClean="0"/>
              <a:t>Кi</a:t>
            </a:r>
            <a:r>
              <a:rPr lang="ru-RU" dirty="0" smtClean="0"/>
              <a:t> и </a:t>
            </a:r>
            <a:r>
              <a:rPr lang="ru-RU" dirty="0" err="1"/>
              <a:t>Кd</a:t>
            </a:r>
            <a:r>
              <a:rPr lang="ru-RU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451657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908720"/>
          </a:xfrm>
        </p:spPr>
        <p:txBody>
          <a:bodyPr>
            <a:normAutofit/>
          </a:bodyPr>
          <a:lstStyle/>
          <a:p>
            <a:r>
              <a:rPr lang="ru-RU" sz="22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а нечеткого логического вывода для сигнала коррекции пропорционального </a:t>
            </a:r>
            <a:r>
              <a:rPr lang="ru-RU" sz="22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нала </a:t>
            </a:r>
            <a:endParaRPr lang="ru-RU" dirty="0"/>
          </a:p>
        </p:txBody>
      </p:sp>
      <p:pic>
        <p:nvPicPr>
          <p:cNvPr id="3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052736"/>
            <a:ext cx="4320480" cy="3799317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4499" y="1052736"/>
            <a:ext cx="4379502" cy="3799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3582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341"/>
            <a:ext cx="8229600" cy="691355"/>
          </a:xfrm>
        </p:spPr>
        <p:txBody>
          <a:bodyPr>
            <a:normAutofit fontScale="90000"/>
          </a:bodyPr>
          <a:lstStyle/>
          <a:p>
            <a:r>
              <a:rPr lang="ru-RU" sz="22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а нечеткого логического вывода для сигнала коррекции </a:t>
            </a:r>
            <a:r>
              <a:rPr lang="ru-RU" sz="22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тегрирующего канала</a:t>
            </a:r>
            <a:endParaRPr lang="ru-RU" dirty="0"/>
          </a:p>
        </p:txBody>
      </p:sp>
      <p:pic>
        <p:nvPicPr>
          <p:cNvPr id="3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655" y="1062000"/>
            <a:ext cx="4320480" cy="3816423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7316" y="1062000"/>
            <a:ext cx="4402616" cy="3816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87587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620688"/>
          </a:xfrm>
        </p:spPr>
        <p:txBody>
          <a:bodyPr>
            <a:normAutofit fontScale="90000"/>
          </a:bodyPr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а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четкого логического вывода для сигнала коррекции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ифференцирующего канала </a:t>
            </a:r>
            <a:endParaRPr lang="ru-RU" dirty="0"/>
          </a:p>
        </p:txBody>
      </p:sp>
      <p:pic>
        <p:nvPicPr>
          <p:cNvPr id="5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1" y="980729"/>
            <a:ext cx="4320479" cy="4104456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2938" y="1035073"/>
            <a:ext cx="4464497" cy="4050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88475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341"/>
            <a:ext cx="8229600" cy="907379"/>
          </a:xfrm>
        </p:spPr>
        <p:txBody>
          <a:bodyPr/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моделирования системы с нечетким супервизорным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нтроллером</a:t>
            </a:r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620" y="1031342"/>
            <a:ext cx="4307717" cy="3809689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1124351"/>
            <a:ext cx="4427984" cy="3623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53681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418058"/>
          </a:xfrm>
        </p:spPr>
        <p:txBody>
          <a:bodyPr>
            <a:noAutofit/>
          </a:bodyPr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темы занятия</a:t>
            </a:r>
            <a:endParaRPr lang="ru-RU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836712"/>
            <a:ext cx="806489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latin typeface="+mj-lt"/>
                <a:cs typeface="Times New Roman" panose="02020603050405020304" pitchFamily="18" charset="0"/>
              </a:rPr>
              <a:t>Нечеткие П, ПД, ПИ, ПДД (ПИД) -регуляторы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latin typeface="+mj-lt"/>
                <a:cs typeface="Times New Roman" panose="02020603050405020304" pitchFamily="18" charset="0"/>
              </a:rPr>
              <a:t>Нечеткие адаптивные системы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latin typeface="+mj-lt"/>
                <a:cs typeface="Times New Roman" panose="02020603050405020304" pitchFamily="18" charset="0"/>
              </a:rPr>
              <a:t>Вопросы устойчивости нечетких систем</a:t>
            </a:r>
          </a:p>
        </p:txBody>
      </p:sp>
    </p:spTree>
    <p:extLst>
      <p:ext uri="{BB962C8B-B14F-4D97-AF65-F5344CB8AC3E}">
        <p14:creationId xmlns:p14="http://schemas.microsoft.com/office/powerpoint/2010/main" val="32708389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341"/>
            <a:ext cx="8229600" cy="562074"/>
          </a:xfrm>
        </p:spPr>
        <p:txBody>
          <a:bodyPr>
            <a:normAutofit/>
          </a:bodyPr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даптивное нечеткое управление с эталонной моделью</a:t>
            </a:r>
            <a:endParaRPr lang="ru-RU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052736"/>
            <a:ext cx="7128791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23811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521296"/>
          </a:xfrm>
        </p:spPr>
        <p:txBody>
          <a:bodyPr>
            <a:normAutofit/>
          </a:bodyPr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МС с адаптивным наблюдателем и нечетким регулятором</a:t>
            </a:r>
            <a:endParaRPr lang="ru-RU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9552" y="836712"/>
            <a:ext cx="8098890" cy="489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5953233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20688"/>
          </a:xfrm>
        </p:spPr>
        <p:txBody>
          <a:bodyPr>
            <a:normAutofit/>
          </a:bodyPr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МС с адаптивным наблюдателем и нечетким регулятором</a:t>
            </a:r>
            <a:endParaRPr lang="ru-RU" dirty="0"/>
          </a:p>
        </p:txBody>
      </p:sp>
      <p:pic>
        <p:nvPicPr>
          <p:cNvPr id="3" name="Рисунок 2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528" y="404664"/>
            <a:ext cx="7704856" cy="4032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3253" y="3429000"/>
            <a:ext cx="4873148" cy="3652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224523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341"/>
            <a:ext cx="8229600" cy="619347"/>
          </a:xfrm>
        </p:spPr>
        <p:txBody>
          <a:bodyPr>
            <a:normAutofit/>
          </a:bodyPr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МС с адаптивным наблюдателем и нечетким регулятором</a:t>
            </a:r>
            <a:endParaRPr lang="ru-RU" dirty="0"/>
          </a:p>
        </p:txBody>
      </p:sp>
      <p:pic>
        <p:nvPicPr>
          <p:cNvPr id="3" name="Рисунок 2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3568" y="1268760"/>
            <a:ext cx="3344142" cy="1670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Рисунок 3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3568" y="3902603"/>
            <a:ext cx="3314051" cy="1614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231964" y="3327191"/>
            <a:ext cx="403240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smtClean="0">
                <a:latin typeface="Times New Roman" pitchFamily="18" charset="0"/>
                <a:cs typeface="Times New Roman" pitchFamily="18" charset="0"/>
              </a:rPr>
              <a:t>Функции принадлежности входной переменной </a:t>
            </a:r>
          </a:p>
          <a:p>
            <a:pPr algn="ctr"/>
            <a:r>
              <a:rPr lang="ru-RU" sz="1600" smtClean="0">
                <a:latin typeface="Times New Roman" pitchFamily="18" charset="0"/>
                <a:cs typeface="Times New Roman" pitchFamily="18" charset="0"/>
              </a:rPr>
              <a:t>«ошибка слежения»</a:t>
            </a:r>
            <a:endParaRPr lang="ru-RU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36692" y="697256"/>
            <a:ext cx="435669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Функции принадлежности входной переменной </a:t>
            </a:r>
          </a:p>
          <a:p>
            <a:pPr algn="ctr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«оценка момента инерции»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16016" y="2359187"/>
            <a:ext cx="4117203" cy="1936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Прямоугольник 7"/>
          <p:cNvSpPr/>
          <p:nvPr/>
        </p:nvSpPr>
        <p:spPr>
          <a:xfrm>
            <a:off x="3715884" y="1787683"/>
            <a:ext cx="6092825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Функции принадлежности выходной переменной </a:t>
            </a:r>
          </a:p>
          <a:p>
            <a:pPr algn="ctr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«коэффициент передачи регулятора скорости»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13355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92696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МС с адаптивным наблюдателем и нечетким регулятором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51520" y="976618"/>
            <a:ext cx="40479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800" smtClean="0">
                <a:latin typeface="Times New Roman" pitchFamily="18" charset="0"/>
                <a:cs typeface="Times New Roman" pitchFamily="18" charset="0"/>
              </a:rPr>
              <a:t>Правила нечеткого логического вывода</a:t>
            </a:r>
            <a:endParaRPr lang="ru-RU" sz="1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7458356"/>
              </p:ext>
            </p:extLst>
          </p:nvPr>
        </p:nvGraphicFramePr>
        <p:xfrm>
          <a:off x="251520" y="1345950"/>
          <a:ext cx="5241768" cy="35960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8824"/>
                <a:gridCol w="748824"/>
                <a:gridCol w="748824"/>
                <a:gridCol w="748824"/>
                <a:gridCol w="748824"/>
                <a:gridCol w="748824"/>
                <a:gridCol w="748824"/>
              </a:tblGrid>
              <a:tr h="513716">
                <a:tc rowSpan="2" gridSpan="2">
                  <a:txBody>
                    <a:bodyPr/>
                    <a:lstStyle/>
                    <a:p>
                      <a:pPr marL="0" marR="0" indent="0" algn="ctr" defTabSz="133465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1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</a:t>
                      </a:r>
                      <a:r>
                        <a:rPr lang="ru-RU" sz="1600" b="0" baseline="-2500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рс</a:t>
                      </a:r>
                      <a:endParaRPr lang="ru-RU" sz="1600" b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marL="0" marR="0" indent="0" algn="ctr" defTabSz="133465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/</a:t>
                      </a:r>
                      <a:r>
                        <a:rPr lang="en-US" sz="1600" b="0" i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J</a:t>
                      </a:r>
                      <a:endParaRPr lang="ru-RU" sz="1600" b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513716">
                <a:tc gridSpan="2"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/</a:t>
                      </a:r>
                      <a:r>
                        <a:rPr lang="en-US" sz="1600" i="1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J</a:t>
                      </a:r>
                      <a:r>
                        <a:rPr lang="en-US" sz="1600" baseline="-2500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min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/</a:t>
                      </a:r>
                      <a:r>
                        <a:rPr lang="en-US" sz="1600" i="1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J</a:t>
                      </a:r>
                      <a:r>
                        <a:rPr lang="en-US" sz="1600" baseline="-2500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nom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/</a:t>
                      </a:r>
                      <a:r>
                        <a:rPr lang="en-US" sz="16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J</a:t>
                      </a:r>
                      <a:r>
                        <a:rPr lang="en-US" sz="160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max1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/</a:t>
                      </a:r>
                      <a:r>
                        <a:rPr lang="en-US" sz="16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J</a:t>
                      </a:r>
                      <a:r>
                        <a:rPr lang="en-US" sz="160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max2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/</a:t>
                      </a:r>
                      <a:r>
                        <a:rPr lang="en-US" sz="16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J</a:t>
                      </a:r>
                      <a:r>
                        <a:rPr lang="en-US" sz="160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max3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13716">
                <a:tc rowSpan="5">
                  <a:txBody>
                    <a:bodyPr/>
                    <a:lstStyle/>
                    <a:p>
                      <a:pPr marL="0" marR="0" indent="0" algn="ctr" defTabSz="133465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e</a:t>
                      </a:r>
                      <a:endParaRPr lang="ru-RU" sz="160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NB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1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2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5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7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8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13716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N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2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3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4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6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8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13716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Z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3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4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3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5</a:t>
                      </a:r>
                      <a:endParaRPr lang="ru-RU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7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13716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P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2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3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4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6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8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13716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PB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1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2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5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7</a:t>
                      </a:r>
                      <a:endParaRPr lang="ru-RU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941060" algn="r"/>
                        </a:tabLs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8</a:t>
                      </a:r>
                      <a:endParaRPr lang="ru-RU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pic>
        <p:nvPicPr>
          <p:cNvPr id="5" name="Рисунок 4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43205" y="1772816"/>
            <a:ext cx="3597275" cy="2380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6068646" y="1434262"/>
            <a:ext cx="26427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err="1" smtClean="0">
                <a:latin typeface="Times New Roman" pitchFamily="18" charset="0"/>
                <a:cs typeface="Times New Roman" pitchFamily="18" charset="0"/>
              </a:rPr>
              <a:t>Вход-выходная</a:t>
            </a:r>
            <a:r>
              <a:rPr lang="ru-RU" sz="1600" smtClean="0">
                <a:latin typeface="Times New Roman" pitchFamily="18" charset="0"/>
                <a:cs typeface="Times New Roman" pitchFamily="18" charset="0"/>
              </a:rPr>
              <a:t> зависимость</a:t>
            </a:r>
            <a:endParaRPr lang="ru-RU" sz="16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36109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20688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МС с адаптивным наблюдателем и нечетким регулятором</a:t>
            </a:r>
            <a:endParaRPr lang="ru-RU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7704" y="764704"/>
            <a:ext cx="6120680" cy="54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832739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33834"/>
            <a:ext cx="8229600" cy="533692"/>
          </a:xfrm>
        </p:spPr>
        <p:txBody>
          <a:bodyPr>
            <a:normAutofit fontScale="90000"/>
          </a:bodyPr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даптивное нечеткое управление </a:t>
            </a:r>
            <a:r>
              <a:rPr lang="ru-RU" sz="2400" dirty="0" err="1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вухмассовой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упругой электромеханической системой</a:t>
            </a:r>
            <a:endParaRPr lang="ru-RU" dirty="0"/>
          </a:p>
        </p:txBody>
      </p:sp>
      <p:pic>
        <p:nvPicPr>
          <p:cNvPr id="3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692696"/>
            <a:ext cx="3724275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Номер слайда 3"/>
          <p:cNvSpPr txBox="1">
            <a:spLocks/>
          </p:cNvSpPr>
          <p:nvPr/>
        </p:nvSpPr>
        <p:spPr bwMode="auto">
          <a:xfrm>
            <a:off x="-333251" y="2826775"/>
            <a:ext cx="4749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600" dirty="0">
                <a:latin typeface="Times New Roman" pitchFamily="18" charset="0"/>
                <a:cs typeface="Times New Roman" pitchFamily="18" charset="0"/>
              </a:rPr>
              <a:t>Рисунок 1 – Схема </a:t>
            </a:r>
            <a:r>
              <a:rPr lang="ru-RU" altLang="ru-RU" sz="1600" dirty="0" err="1">
                <a:latin typeface="Times New Roman" pitchFamily="18" charset="0"/>
                <a:cs typeface="Times New Roman" pitchFamily="18" charset="0"/>
              </a:rPr>
              <a:t>двухмассовой</a:t>
            </a:r>
            <a:r>
              <a:rPr lang="ru-RU" altLang="ru-RU" sz="1600" dirty="0">
                <a:latin typeface="Times New Roman" pitchFamily="18" charset="0"/>
                <a:cs typeface="Times New Roman" pitchFamily="18" charset="0"/>
              </a:rPr>
              <a:t> упругой электромеханической системы. </a:t>
            </a:r>
          </a:p>
        </p:txBody>
      </p:sp>
      <p:pic>
        <p:nvPicPr>
          <p:cNvPr id="5" name="Рисунок 15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619" y="3411537"/>
            <a:ext cx="5775325" cy="344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Рисунок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692696"/>
            <a:ext cx="3960440" cy="309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08859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620688"/>
          </a:xfrm>
        </p:spPr>
        <p:txBody>
          <a:bodyPr>
            <a:normAutofit fontScale="90000"/>
          </a:bodyPr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с нечетким модальным регулятором, использующим оценки переменных состояния (схема I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dirty="0"/>
          </a:p>
        </p:txBody>
      </p:sp>
      <p:pic>
        <p:nvPicPr>
          <p:cNvPr id="3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772816"/>
            <a:ext cx="2900363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102468"/>
            <a:ext cx="3168352" cy="159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Рисунок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140968"/>
            <a:ext cx="3168351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Рисунок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9556" y="5157192"/>
            <a:ext cx="315882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Номер слайда 3"/>
          <p:cNvSpPr txBox="1">
            <a:spLocks/>
          </p:cNvSpPr>
          <p:nvPr/>
        </p:nvSpPr>
        <p:spPr bwMode="auto">
          <a:xfrm>
            <a:off x="4283968" y="2694730"/>
            <a:ext cx="45021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600" dirty="0">
                <a:latin typeface="Times New Roman" pitchFamily="18" charset="0"/>
                <a:cs typeface="Times New Roman" pitchFamily="18" charset="0"/>
              </a:rPr>
              <a:t>Функции принадлежности сигнала </a:t>
            </a:r>
            <a:r>
              <a:rPr lang="ru-RU" altLang="ru-RU" sz="1600" dirty="0" err="1">
                <a:latin typeface="Times New Roman" pitchFamily="18" charset="0"/>
                <a:cs typeface="Times New Roman" pitchFamily="18" charset="0"/>
              </a:rPr>
              <a:t>Му</a:t>
            </a:r>
            <a:r>
              <a:rPr lang="ru-RU" altLang="ru-RU" sz="1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Номер слайда 3"/>
          <p:cNvSpPr txBox="1">
            <a:spLocks/>
          </p:cNvSpPr>
          <p:nvPr/>
        </p:nvSpPr>
        <p:spPr bwMode="auto">
          <a:xfrm>
            <a:off x="4252117" y="661587"/>
            <a:ext cx="45021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600" dirty="0">
                <a:latin typeface="Times New Roman" pitchFamily="18" charset="0"/>
                <a:cs typeface="Times New Roman" pitchFamily="18" charset="0"/>
              </a:rPr>
              <a:t>Функции принадлежности сигнала </a:t>
            </a:r>
            <a:r>
              <a:rPr lang="en-US" altLang="ru-RU" sz="16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altLang="ru-RU" sz="1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692192"/>
            <a:ext cx="45053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13009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-12308"/>
            <a:ext cx="8229600" cy="560987"/>
          </a:xfrm>
        </p:spPr>
        <p:txBody>
          <a:bodyPr>
            <a:normAutofit fontScale="90000"/>
          </a:bodyPr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с нечетким модальным регулятором, использующим оценки переменных состояния (схема I)</a:t>
            </a:r>
            <a:endParaRPr lang="ru-RU" dirty="0"/>
          </a:p>
        </p:txBody>
      </p:sp>
      <p:sp>
        <p:nvSpPr>
          <p:cNvPr id="3" name="Стрелка вправо 2"/>
          <p:cNvSpPr/>
          <p:nvPr/>
        </p:nvSpPr>
        <p:spPr>
          <a:xfrm rot="10800000">
            <a:off x="3495675" y="2463800"/>
            <a:ext cx="128587" cy="460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FFFFFF"/>
              </a:solidFill>
            </a:endParaRPr>
          </a:p>
        </p:txBody>
      </p:sp>
      <p:pic>
        <p:nvPicPr>
          <p:cNvPr id="4" name="Рисунок 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" y="1335088"/>
            <a:ext cx="3111500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Номер слайда 3"/>
          <p:cNvSpPr txBox="1">
            <a:spLocks/>
          </p:cNvSpPr>
          <p:nvPr/>
        </p:nvSpPr>
        <p:spPr bwMode="auto">
          <a:xfrm>
            <a:off x="388937" y="998538"/>
            <a:ext cx="3186113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600">
                <a:latin typeface="Times New Roman" pitchFamily="18" charset="0"/>
                <a:cs typeface="Times New Roman" pitchFamily="18" charset="0"/>
              </a:rPr>
              <a:t>Вход/выходная зависимость для </a:t>
            </a:r>
            <a:r>
              <a:rPr lang="en-US" altLang="ru-RU" sz="1600" i="1">
                <a:latin typeface="Times New Roman" pitchFamily="18" charset="0"/>
                <a:cs typeface="Times New Roman" pitchFamily="18" charset="0"/>
              </a:rPr>
              <a:t>z</a:t>
            </a:r>
            <a:endParaRPr lang="ru-RU" altLang="ru-RU" sz="1600" i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6749305"/>
              </p:ext>
            </p:extLst>
          </p:nvPr>
        </p:nvGraphicFramePr>
        <p:xfrm>
          <a:off x="251520" y="4509120"/>
          <a:ext cx="5455921" cy="19710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37167"/>
                <a:gridCol w="758384"/>
                <a:gridCol w="760426"/>
                <a:gridCol w="1009559"/>
                <a:gridCol w="723479"/>
                <a:gridCol w="866906"/>
              </a:tblGrid>
              <a:tr h="59946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68580" marR="68580" marT="0" marB="0" anchor="ctr">
                    <a:blipFill rotWithShape="0">
                      <a:blip r:embed="rId3"/>
                      <a:stretch>
                        <a:fillRect l="-455" t="-1010" r="-309091" b="-23737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74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74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74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74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74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pic>
        <p:nvPicPr>
          <p:cNvPr id="7" name="Рисунок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59" y="836712"/>
            <a:ext cx="4320481" cy="3309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155291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620688"/>
          </a:xfrm>
        </p:spPr>
        <p:txBody>
          <a:bodyPr>
            <a:normAutofit fontScale="90000"/>
          </a:bodyPr>
          <a:lstStyle/>
          <a:p>
            <a:r>
              <a:rPr lang="ru-RU" sz="22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с нечетким модальным регулятором, использующая оценки параметров С и (1/J2) для объекта 4-го порядка (Схема </a:t>
            </a:r>
            <a:r>
              <a:rPr lang="ru-RU" sz="22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</a:t>
            </a:r>
            <a:endParaRPr lang="ru-RU" dirty="0"/>
          </a:p>
        </p:txBody>
      </p:sp>
      <p:pic>
        <p:nvPicPr>
          <p:cNvPr id="3" name="Рисунок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795937"/>
            <a:ext cx="3730625" cy="538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62189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341"/>
            <a:ext cx="8229600" cy="547339"/>
          </a:xfrm>
        </p:spPr>
        <p:txBody>
          <a:bodyPr/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ческий ПИД-регулятор</a:t>
            </a:r>
            <a:endParaRPr lang="ru-R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764704"/>
            <a:ext cx="7776864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649733"/>
            <a:ext cx="4392488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906095" y="400506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O</a:t>
            </a:r>
            <a:r>
              <a:rPr lang="ru-RU" dirty="0" err="1" smtClean="0"/>
              <a:t>сновное</a:t>
            </a:r>
            <a:r>
              <a:rPr lang="ru-RU" dirty="0" smtClean="0"/>
              <a:t> </a:t>
            </a:r>
            <a:r>
              <a:rPr lang="ru-RU" dirty="0"/>
              <a:t>уравнение ПИД-регулятора 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24506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-12307"/>
            <a:ext cx="8229600" cy="560987"/>
          </a:xfrm>
        </p:spPr>
        <p:txBody>
          <a:bodyPr>
            <a:normAutofit fontScale="90000"/>
          </a:bodyPr>
          <a:lstStyle/>
          <a:p>
            <a:r>
              <a:rPr lang="ru-RU" sz="22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с нечетким модальным регулятором, использующая оценки параметров С и (1/J2) для объекта 4-го порядка (Схема II)</a:t>
            </a:r>
            <a:endParaRPr lang="ru-RU" dirty="0"/>
          </a:p>
        </p:txBody>
      </p:sp>
      <p:pic>
        <p:nvPicPr>
          <p:cNvPr id="3" name="Рисунок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8" y="1327150"/>
            <a:ext cx="36258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3805238"/>
            <a:ext cx="3624263" cy="157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Номер слайда 3"/>
          <p:cNvSpPr txBox="1">
            <a:spLocks/>
          </p:cNvSpPr>
          <p:nvPr/>
        </p:nvSpPr>
        <p:spPr bwMode="auto">
          <a:xfrm>
            <a:off x="396875" y="869950"/>
            <a:ext cx="3414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600">
                <a:latin typeface="Times New Roman" pitchFamily="18" charset="0"/>
                <a:cs typeface="Times New Roman" pitchFamily="18" charset="0"/>
              </a:rPr>
              <a:t>Функции принадлежности входного сигнала </a:t>
            </a:r>
            <a:r>
              <a:rPr lang="en-US" altLang="ru-RU" sz="1600">
                <a:latin typeface="Times New Roman" pitchFamily="18" charset="0"/>
                <a:cs typeface="Times New Roman" pitchFamily="18" charset="0"/>
              </a:rPr>
              <a:t>C</a:t>
            </a:r>
            <a:endParaRPr lang="ru-RU" altLang="ru-RU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Номер слайда 3"/>
          <p:cNvSpPr txBox="1">
            <a:spLocks/>
          </p:cNvSpPr>
          <p:nvPr/>
        </p:nvSpPr>
        <p:spPr bwMode="auto">
          <a:xfrm>
            <a:off x="217488" y="3384550"/>
            <a:ext cx="3773487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600">
                <a:latin typeface="Times New Roman" pitchFamily="18" charset="0"/>
                <a:cs typeface="Times New Roman" pitchFamily="18" charset="0"/>
              </a:rPr>
              <a:t>Функции принадлежности входного сигнала </a:t>
            </a:r>
            <a:r>
              <a:rPr lang="en-US" altLang="ru-RU" sz="1600">
                <a:latin typeface="Times New Roman" pitchFamily="18" charset="0"/>
                <a:cs typeface="Times New Roman" pitchFamily="18" charset="0"/>
              </a:rPr>
              <a:t>(1/J</a:t>
            </a:r>
            <a:r>
              <a:rPr lang="ru-RU" altLang="ru-RU" sz="16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1600">
                <a:latin typeface="Times New Roman" pitchFamily="18" charset="0"/>
                <a:cs typeface="Times New Roman" pitchFamily="18" charset="0"/>
              </a:rPr>
              <a:t>)</a:t>
            </a:r>
            <a:endParaRPr lang="ru-RU" altLang="ru-RU" sz="16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4003" y="3214815"/>
            <a:ext cx="3551237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Номер слайда 3"/>
          <p:cNvSpPr txBox="1">
            <a:spLocks/>
          </p:cNvSpPr>
          <p:nvPr/>
        </p:nvSpPr>
        <p:spPr bwMode="auto">
          <a:xfrm>
            <a:off x="4172503" y="4765802"/>
            <a:ext cx="498475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600">
                <a:latin typeface="Times New Roman" pitchFamily="18" charset="0"/>
                <a:cs typeface="Times New Roman" pitchFamily="18" charset="0"/>
              </a:rPr>
              <a:t>Функции принадлежности выходного сигнала К4</a:t>
            </a:r>
          </a:p>
        </p:txBody>
      </p:sp>
      <p:sp>
        <p:nvSpPr>
          <p:cNvPr id="9" name="Номер слайда 3"/>
          <p:cNvSpPr txBox="1">
            <a:spLocks/>
          </p:cNvSpPr>
          <p:nvPr/>
        </p:nvSpPr>
        <p:spPr bwMode="auto">
          <a:xfrm>
            <a:off x="4374115" y="2767140"/>
            <a:ext cx="457993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600">
                <a:latin typeface="Times New Roman" pitchFamily="18" charset="0"/>
                <a:cs typeface="Times New Roman" pitchFamily="18" charset="0"/>
              </a:rPr>
              <a:t>Функции принадлежности выходного сигнала К</a:t>
            </a:r>
            <a:r>
              <a:rPr lang="en-US" altLang="ru-RU" sz="1600">
                <a:latin typeface="Times New Roman" pitchFamily="18" charset="0"/>
                <a:cs typeface="Times New Roman" pitchFamily="18" charset="0"/>
              </a:rPr>
              <a:t>3</a:t>
            </a:r>
            <a:endParaRPr lang="ru-RU" altLang="ru-RU" sz="16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Рисунок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7490" y="1308227"/>
            <a:ext cx="362267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Номер слайда 3"/>
          <p:cNvSpPr txBox="1">
            <a:spLocks/>
          </p:cNvSpPr>
          <p:nvPr/>
        </p:nvSpPr>
        <p:spPr bwMode="auto">
          <a:xfrm>
            <a:off x="4374115" y="893890"/>
            <a:ext cx="457993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600">
                <a:latin typeface="Times New Roman" pitchFamily="18" charset="0"/>
                <a:cs typeface="Times New Roman" pitchFamily="18" charset="0"/>
              </a:rPr>
              <a:t>Функции принадлежности выходного сигнала К</a:t>
            </a:r>
            <a:r>
              <a:rPr lang="en-US" altLang="ru-RU" sz="1600">
                <a:latin typeface="Times New Roman" pitchFamily="18" charset="0"/>
                <a:cs typeface="Times New Roman" pitchFamily="18" charset="0"/>
              </a:rPr>
              <a:t>2</a:t>
            </a:r>
            <a:endParaRPr lang="ru-RU" altLang="ru-RU" sz="16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Рисунок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7340" y="5259064"/>
            <a:ext cx="3517900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53364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476672"/>
          </a:xfrm>
        </p:spPr>
        <p:txBody>
          <a:bodyPr>
            <a:normAutofit fontScale="90000"/>
          </a:bodyPr>
          <a:lstStyle/>
          <a:p>
            <a:r>
              <a:rPr lang="ru-RU" sz="22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с нечетким модальным регулятором, использующая оценки параметров С и (1/J2) для объекта 4-го порядка (Схема II)</a:t>
            </a:r>
            <a:endParaRPr lang="ru-RU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2142228"/>
              </p:ext>
            </p:extLst>
          </p:nvPr>
        </p:nvGraphicFramePr>
        <p:xfrm>
          <a:off x="1475656" y="908720"/>
          <a:ext cx="5803900" cy="5184973"/>
        </p:xfrm>
        <a:graphic>
          <a:graphicData uri="http://schemas.openxmlformats.org/drawingml/2006/table">
            <a:tbl>
              <a:tblPr/>
              <a:tblGrid>
                <a:gridCol w="44450"/>
                <a:gridCol w="619125"/>
                <a:gridCol w="985837"/>
                <a:gridCol w="668338"/>
                <a:gridCol w="1003300"/>
                <a:gridCol w="684212"/>
                <a:gridCol w="987425"/>
                <a:gridCol w="733425"/>
                <a:gridCol w="77788"/>
              </a:tblGrid>
              <a:tr h="373063">
                <a:tc rowSpan="14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gridSpan="6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Параметр жесткости пружины C, (Н/м)</a:t>
                      </a:r>
                      <a:endParaRPr kumimoji="0" lang="ru-RU" alt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 gridSpan="2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Параметр момента инерции (1/J2), о.е.</a:t>
                      </a:r>
                      <a:endParaRPr kumimoji="0" lang="ru-RU" alt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7306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7306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1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04359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1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04359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1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04359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 rowSpan="4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30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 rowSpan="12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  <a:tr h="37306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2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16749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2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17065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2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17381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41116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3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,020996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3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01735</a:t>
                      </a:r>
                      <a:endParaRPr kumimoji="0" lang="ru-RU" alt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3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03269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5083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4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,018261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4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,006093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4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,001225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7306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1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04359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1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04359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1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04359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 rowSpan="4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0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6195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2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16819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2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17187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2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17555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9370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3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,009715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3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02863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3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04397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5083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4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,007076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4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0003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4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00325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7306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1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04359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1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04359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1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04359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 rowSpan="4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0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7306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2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16853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2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17248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2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17642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9686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3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,004057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3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03429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3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04963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6195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4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,004237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4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00192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4</a:t>
                      </a:r>
                      <a:endParaRPr kumimoji="0" lang="ru-RU" alt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itchFamily="34" charset="0"/>
                        <a:defRPr sz="1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0,00438</a:t>
                      </a:r>
                      <a:endParaRPr kumimoji="0" lang="ru-RU" alt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9525" marR="9525" marT="9528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393185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548680"/>
          </a:xfrm>
        </p:spPr>
        <p:txBody>
          <a:bodyPr>
            <a:normAutofit fontScale="90000"/>
          </a:bodyPr>
          <a:lstStyle/>
          <a:p>
            <a:r>
              <a:rPr lang="ru-RU" sz="22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с нечетким модальным регулятором, использующая оценки параметров С и (1/J2) для объекта 4-го порядка (Схема II)</a:t>
            </a:r>
            <a:endParaRPr lang="ru-RU" dirty="0"/>
          </a:p>
        </p:txBody>
      </p:sp>
      <p:pic>
        <p:nvPicPr>
          <p:cNvPr id="3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106" y="1577976"/>
            <a:ext cx="2908300" cy="197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512" y="4293096"/>
            <a:ext cx="2959100" cy="205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Номер слайда 3"/>
          <p:cNvSpPr txBox="1">
            <a:spLocks/>
          </p:cNvSpPr>
          <p:nvPr/>
        </p:nvSpPr>
        <p:spPr bwMode="auto">
          <a:xfrm>
            <a:off x="1267564" y="1195388"/>
            <a:ext cx="3186113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600" dirty="0">
                <a:latin typeface="Times New Roman" pitchFamily="18" charset="0"/>
                <a:cs typeface="Times New Roman" pitchFamily="18" charset="0"/>
              </a:rPr>
              <a:t>Вход/выходная зависимость К2</a:t>
            </a:r>
          </a:p>
        </p:txBody>
      </p:sp>
      <p:sp>
        <p:nvSpPr>
          <p:cNvPr id="6" name="Номер слайда 3"/>
          <p:cNvSpPr txBox="1">
            <a:spLocks/>
          </p:cNvSpPr>
          <p:nvPr/>
        </p:nvSpPr>
        <p:spPr bwMode="auto">
          <a:xfrm>
            <a:off x="3073500" y="3862874"/>
            <a:ext cx="3186112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600" dirty="0">
                <a:latin typeface="Times New Roman" pitchFamily="18" charset="0"/>
                <a:cs typeface="Times New Roman" pitchFamily="18" charset="0"/>
              </a:rPr>
              <a:t>Вход/выходная зависимость К4</a:t>
            </a:r>
          </a:p>
        </p:txBody>
      </p:sp>
      <p:pic>
        <p:nvPicPr>
          <p:cNvPr id="7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620475"/>
            <a:ext cx="2895600" cy="194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Номер слайда 3"/>
          <p:cNvSpPr txBox="1">
            <a:spLocks/>
          </p:cNvSpPr>
          <p:nvPr/>
        </p:nvSpPr>
        <p:spPr bwMode="auto">
          <a:xfrm>
            <a:off x="5118200" y="1127386"/>
            <a:ext cx="3186112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600" dirty="0">
                <a:latin typeface="Times New Roman" pitchFamily="18" charset="0"/>
                <a:cs typeface="Times New Roman" pitchFamily="18" charset="0"/>
              </a:rPr>
              <a:t>Вход/выходная зависимость К3</a:t>
            </a:r>
          </a:p>
        </p:txBody>
      </p:sp>
    </p:spTree>
    <p:extLst>
      <p:ext uri="{BB962C8B-B14F-4D97-AF65-F5344CB8AC3E}">
        <p14:creationId xmlns:p14="http://schemas.microsoft.com/office/powerpoint/2010/main" val="240648812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6712"/>
          </a:xfrm>
        </p:spPr>
        <p:txBody>
          <a:bodyPr>
            <a:normAutofit/>
          </a:bodyPr>
          <a:lstStyle/>
          <a:p>
            <a:r>
              <a:rPr lang="ru-RU" sz="20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с нечетким модальным регулятором, использующая оценки параметров С и (1/J2) для объекта 4-го порядка (Схема II)</a:t>
            </a:r>
            <a:endParaRPr lang="ru-RU" dirty="0"/>
          </a:p>
        </p:txBody>
      </p:sp>
      <p:pic>
        <p:nvPicPr>
          <p:cNvPr id="3" name="Рисунок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916020"/>
            <a:ext cx="8496944" cy="5199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95108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6712"/>
          </a:xfrm>
        </p:spPr>
        <p:txBody>
          <a:bodyPr>
            <a:normAutofit/>
          </a:bodyPr>
          <a:lstStyle/>
          <a:p>
            <a:r>
              <a:rPr lang="ru-RU" sz="20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с нечетким модальным регулятором, использующая оценки параметров С и (1/J2) для объекта 4-го порядка (Схема II)</a:t>
            </a:r>
            <a:endParaRPr lang="ru-RU" dirty="0"/>
          </a:p>
        </p:txBody>
      </p:sp>
      <p:pic>
        <p:nvPicPr>
          <p:cNvPr id="3" name="Рисунок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025524"/>
            <a:ext cx="6048672" cy="4635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586834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8636"/>
            <a:ext cx="8229600" cy="880084"/>
          </a:xfrm>
        </p:spPr>
        <p:txBody>
          <a:bodyPr>
            <a:normAutofit/>
          </a:bodyPr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нение прямого метода Ляпунова для анализа устойчивости нечетких систем</a:t>
            </a:r>
            <a:endParaRPr lang="ru-RU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980728"/>
            <a:ext cx="8424936" cy="309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217" y="4077072"/>
            <a:ext cx="8559591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38032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6712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нение прямого метода Ляпунова для анализа устойчивости нечетких систем</a:t>
            </a:r>
            <a:endParaRPr lang="ru-RU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015620"/>
            <a:ext cx="8496944" cy="2413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429000"/>
            <a:ext cx="8064896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89791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6712"/>
          </a:xfrm>
        </p:spPr>
        <p:txBody>
          <a:bodyPr/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нение прямого метода Ляпунова для анализа устойчивости нечетких систем</a:t>
            </a:r>
            <a:endParaRPr lang="ru-RU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052736"/>
            <a:ext cx="8352928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984175"/>
            <a:ext cx="7848872" cy="1389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17556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14988"/>
            <a:ext cx="8229600" cy="605700"/>
          </a:xfrm>
        </p:spPr>
        <p:txBody>
          <a:bodyPr/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ализ устойчивости системы с ПД-регулятором</a:t>
            </a:r>
            <a:endParaRPr lang="ru-RU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676275"/>
            <a:ext cx="4219575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611560" y="2775662"/>
                <a:ext cx="3600400" cy="10683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ru-RU" i="1" smtClean="0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ru-RU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  <m:r>
                          <a:rPr lang="ru-RU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i="1" dirty="0">
                    <a:effectLst/>
                    <a:latin typeface="Times New Roman"/>
                    <a:ea typeface="Times New Roman"/>
                    <a:cs typeface="Times New Roman"/>
                  </a:rPr>
                  <a:t>= Ax +</a:t>
                </a:r>
                <a:r>
                  <a:rPr lang="en-US" i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Bu                  </a:t>
                </a:r>
                <a:r>
                  <a:rPr lang="ru-RU" i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 (</a:t>
                </a:r>
                <a:r>
                  <a:rPr lang="en-US" i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B = [0 b]</a:t>
                </a:r>
                <a:r>
                  <a:rPr lang="en-US" i="1" baseline="30000" dirty="0" smtClean="0">
                    <a:effectLst/>
                    <a:latin typeface="Times New Roman"/>
                    <a:ea typeface="Times New Roman"/>
                    <a:cs typeface="Times New Roman"/>
                  </a:rPr>
                  <a:t>T</a:t>
                </a:r>
                <a:r>
                  <a:rPr lang="ru-RU" i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)</a:t>
                </a:r>
                <a:endParaRPr lang="ru-RU" sz="1400" dirty="0"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i="1" dirty="0">
                    <a:effectLst/>
                    <a:latin typeface="Times New Roman"/>
                    <a:ea typeface="Times New Roman"/>
                    <a:cs typeface="Times New Roman"/>
                  </a:rPr>
                  <a:t>y = </a:t>
                </a:r>
                <a:r>
                  <a:rPr lang="en-US" i="1" dirty="0" err="1" smtClean="0">
                    <a:effectLst/>
                    <a:latin typeface="Times New Roman"/>
                    <a:ea typeface="Times New Roman"/>
                    <a:cs typeface="Times New Roman"/>
                  </a:rPr>
                  <a:t>Cx</a:t>
                </a:r>
                <a:r>
                  <a:rPr lang="ru-RU" i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i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                          </a:t>
                </a:r>
                <a:r>
                  <a:rPr lang="ru-RU" i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(С=</a:t>
                </a:r>
                <a:r>
                  <a:rPr lang="en-US" i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[1 0 ]</a:t>
                </a:r>
                <a:r>
                  <a:rPr lang="ru-RU" i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)</a:t>
                </a:r>
                <a:endParaRPr lang="ru-RU" sz="1400" dirty="0"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i="1" dirty="0">
                    <a:effectLst/>
                    <a:latin typeface="Times New Roman"/>
                    <a:ea typeface="Times New Roman"/>
                    <a:cs typeface="Times New Roman"/>
                  </a:rPr>
                  <a:t>u </a:t>
                </a:r>
                <a:r>
                  <a:rPr lang="en-US" i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=</a:t>
                </a:r>
                <a:r>
                  <a:rPr lang="ru-RU" i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 - (</a:t>
                </a:r>
                <a:r>
                  <a:rPr lang="en-US" i="1" dirty="0" err="1" smtClean="0">
                    <a:effectLst/>
                    <a:latin typeface="Times New Roman"/>
                    <a:ea typeface="Times New Roman"/>
                    <a:cs typeface="Times New Roman"/>
                  </a:rPr>
                  <a:t>k</a:t>
                </a:r>
                <a:r>
                  <a:rPr lang="en-US" i="1" baseline="-25000" dirty="0" err="1" smtClean="0">
                    <a:effectLst/>
                    <a:latin typeface="Times New Roman"/>
                    <a:ea typeface="Times New Roman"/>
                    <a:cs typeface="Times New Roman"/>
                  </a:rPr>
                  <a:t>p</a:t>
                </a:r>
                <a:r>
                  <a:rPr lang="en-US" i="1" dirty="0" err="1" smtClean="0">
                    <a:effectLst/>
                    <a:latin typeface="Times New Roman"/>
                    <a:ea typeface="Times New Roman"/>
                    <a:cs typeface="Times New Roman"/>
                  </a:rPr>
                  <a:t>x</a:t>
                </a:r>
                <a:r>
                  <a:rPr lang="en-US" i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i="1" dirty="0">
                    <a:effectLst/>
                    <a:latin typeface="Times New Roman"/>
                    <a:ea typeface="Times New Roman"/>
                    <a:cs typeface="Times New Roman"/>
                  </a:rPr>
                  <a:t>+</a:t>
                </a:r>
                <a:r>
                  <a:rPr lang="en-US" i="1" dirty="0" err="1">
                    <a:effectLst/>
                    <a:latin typeface="Times New Roman"/>
                    <a:ea typeface="Times New Roman"/>
                    <a:cs typeface="Times New Roman"/>
                  </a:rPr>
                  <a:t>k</a:t>
                </a:r>
                <a:r>
                  <a:rPr lang="en-US" i="1" baseline="-25000" dirty="0" err="1">
                    <a:effectLst/>
                    <a:latin typeface="Times New Roman"/>
                    <a:ea typeface="Times New Roman"/>
                    <a:cs typeface="Times New Roman"/>
                  </a:rPr>
                  <a:t>d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ru-RU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  <m:r>
                          <a:rPr lang="ru-RU" b="0" i="1" smtClean="0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)</m:t>
                        </m:r>
                      </m:e>
                    </m:acc>
                  </m:oMath>
                </a14:m>
                <a:r>
                  <a:rPr lang="en-US" sz="1400" dirty="0" smtClean="0">
                    <a:ea typeface="Calibri"/>
                    <a:cs typeface="Times New Roman"/>
                  </a:rPr>
                  <a:t>  = - </a:t>
                </a:r>
                <a:r>
                  <a:rPr lang="en-US" i="1" dirty="0" err="1" smtClean="0">
                    <a:ea typeface="Calibri"/>
                    <a:cs typeface="Times New Roman"/>
                  </a:rPr>
                  <a:t>Kx</a:t>
                </a:r>
                <a:r>
                  <a:rPr lang="en-US" i="1" dirty="0" smtClean="0">
                    <a:ea typeface="Calibri"/>
                    <a:cs typeface="Times New Roman"/>
                  </a:rPr>
                  <a:t>    (K =[</a:t>
                </a:r>
                <a:r>
                  <a:rPr lang="en-US" i="1" dirty="0" err="1" smtClean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k</a:t>
                </a:r>
                <a:r>
                  <a:rPr lang="en-US" i="1" baseline="-25000" dirty="0" err="1" smtClean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p</a:t>
                </a:r>
                <a:r>
                  <a:rPr lang="en-US" i="1" dirty="0" smtClean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i="1" dirty="0" err="1" smtClean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k</a:t>
                </a:r>
                <a:r>
                  <a:rPr lang="en-US" i="1" baseline="-25000" dirty="0" err="1" smtClean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d</a:t>
                </a:r>
                <a:r>
                  <a:rPr lang="en-US" i="1" dirty="0" smtClean="0">
                    <a:ea typeface="Calibri"/>
                    <a:cs typeface="Times New Roman"/>
                  </a:rPr>
                  <a:t>])</a:t>
                </a:r>
                <a:endParaRPr lang="ru-RU" i="1" dirty="0"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775662"/>
                <a:ext cx="3600400" cy="1068306"/>
              </a:xfrm>
              <a:prstGeom prst="rect">
                <a:avLst/>
              </a:prstGeom>
              <a:blipFill rotWithShape="1">
                <a:blip r:embed="rId3"/>
                <a:stretch>
                  <a:fillRect l="-1354" t="-1136" b="-56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78357" y="2420887"/>
            <a:ext cx="4608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равнения системы с ПД-регулятором</a:t>
            </a:r>
            <a:r>
              <a:rPr lang="en-US" dirty="0" smtClean="0"/>
              <a:t> (</a:t>
            </a:r>
            <a:r>
              <a:rPr lang="en-US" i="1" dirty="0" smtClean="0"/>
              <a:t>r = 0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616509" y="3843968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осле подстановки </a:t>
            </a:r>
            <a:r>
              <a:rPr lang="en-US" dirty="0"/>
              <a:t>u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16509" y="4213300"/>
                <a:ext cx="381147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ru-RU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ru-RU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  <m:r>
                          <a:rPr lang="ru-RU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i="1" dirty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= </a:t>
                </a:r>
                <a:r>
                  <a:rPr lang="en-US" i="1" dirty="0" smtClean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(A - BK)x</a:t>
                </a:r>
                <a:r>
                  <a:rPr lang="ru-RU" i="1" dirty="0" smtClean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 = А</a:t>
                </a:r>
                <a:r>
                  <a:rPr lang="en-US" i="1" dirty="0" smtClean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’ x</a:t>
                </a:r>
                <a:endParaRPr lang="ru-RU" i="1" dirty="0" smtClean="0">
                  <a:solidFill>
                    <a:prstClr val="black"/>
                  </a:solidFill>
                  <a:latin typeface="Times New Roman"/>
                  <a:ea typeface="Times New Roman"/>
                  <a:cs typeface="Times New Roman"/>
                </a:endParaRPr>
              </a:p>
              <a:p>
                <a:r>
                  <a:rPr lang="en-US" i="1" dirty="0" smtClean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(</a:t>
                </a:r>
                <a:r>
                  <a:rPr lang="ru-RU" i="1" dirty="0" smtClean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матрицы </a:t>
                </a:r>
                <a:r>
                  <a:rPr lang="en-US" i="1" dirty="0" smtClean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B</a:t>
                </a:r>
                <a:r>
                  <a:rPr lang="ru-RU" i="1" dirty="0" smtClean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 и </a:t>
                </a:r>
                <a:r>
                  <a:rPr lang="en-US" i="1" dirty="0" smtClean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K </a:t>
                </a:r>
                <a:r>
                  <a:rPr lang="ru-RU" i="1" dirty="0" smtClean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нужно дополнить до полной размерности</a:t>
                </a:r>
                <a:r>
                  <a:rPr lang="en-US" i="1" dirty="0" smtClean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)</a:t>
                </a:r>
                <a:endParaRPr lang="ru-RU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509" y="4213300"/>
                <a:ext cx="3811475" cy="923330"/>
              </a:xfrm>
              <a:prstGeom prst="rect">
                <a:avLst/>
              </a:prstGeom>
              <a:blipFill rotWithShape="1">
                <a:blip r:embed="rId4"/>
                <a:stretch>
                  <a:fillRect l="-1280" t="-3289" b="-855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Прямая со стрелкой 8"/>
          <p:cNvCxnSpPr/>
          <p:nvPr/>
        </p:nvCxnSpPr>
        <p:spPr>
          <a:xfrm>
            <a:off x="6372200" y="3645024"/>
            <a:ext cx="0" cy="252028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flipH="1">
            <a:off x="5220072" y="4905164"/>
            <a:ext cx="2520280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376094" y="3645024"/>
            <a:ext cx="756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d</a:t>
            </a:r>
            <a:r>
              <a:rPr lang="en-US" i="1" dirty="0" smtClean="0"/>
              <a:t>e/</a:t>
            </a:r>
            <a:r>
              <a:rPr lang="en-US" i="1" dirty="0" err="1" smtClean="0"/>
              <a:t>dt</a:t>
            </a:r>
            <a:endParaRPr lang="ru-RU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7560332" y="490516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</a:t>
            </a: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5364088" y="3843968"/>
            <a:ext cx="2196244" cy="23213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740351" y="5854161"/>
                <a:ext cx="1403649" cy="6222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ru-RU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sz="2400" dirty="0" smtClean="0"/>
                  <a:t>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𝑘𝑝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𝑘𝑑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𝑒</m:t>
                    </m:r>
                  </m:oMath>
                </a14:m>
                <a:endParaRPr lang="ru-RU" sz="2400" i="1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351" y="5854161"/>
                <a:ext cx="1403649" cy="622286"/>
              </a:xfrm>
              <a:prstGeom prst="rect">
                <a:avLst/>
              </a:prstGeom>
              <a:blipFill rotWithShape="1">
                <a:blip r:embed="rId5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6858254" y="4293096"/>
            <a:ext cx="702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 &gt; 0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5390856" y="5274496"/>
            <a:ext cx="702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 &lt; 0</a:t>
            </a:r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5039817" y="3498257"/>
            <a:ext cx="702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 = 0</a:t>
            </a:r>
            <a:endParaRPr lang="ru-RU" dirty="0"/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772" y="676275"/>
            <a:ext cx="3424212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699654" y="5241974"/>
            <a:ext cx="40324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Далее можно применить любой стандартный метод анализа устойчивости (Ляпунов, Гурвиц и т.д.)</a:t>
            </a:r>
            <a:r>
              <a:rPr lang="en-US" dirty="0" smtClean="0"/>
              <a:t>:</a:t>
            </a:r>
          </a:p>
          <a:p>
            <a:r>
              <a:rPr lang="ru-RU" dirty="0" smtClean="0"/>
              <a:t>А</a:t>
            </a:r>
            <a:r>
              <a:rPr lang="en-US" dirty="0" smtClean="0"/>
              <a:t>’</a:t>
            </a:r>
            <a:r>
              <a:rPr lang="en-US" baseline="30000" dirty="0" smtClean="0"/>
              <a:t>T</a:t>
            </a:r>
            <a:r>
              <a:rPr lang="en-US" dirty="0" smtClean="0"/>
              <a:t>P + PA’ = - Q   (P=P</a:t>
            </a:r>
            <a:r>
              <a:rPr lang="en-US" baseline="30000" dirty="0" smtClean="0"/>
              <a:t>T</a:t>
            </a:r>
            <a:r>
              <a:rPr lang="en-US" dirty="0" smtClean="0"/>
              <a:t>&gt;0; Q=Q</a:t>
            </a:r>
            <a:r>
              <a:rPr lang="en-US" baseline="30000" dirty="0" smtClean="0"/>
              <a:t>T</a:t>
            </a:r>
            <a:r>
              <a:rPr lang="en-US" dirty="0" smtClean="0"/>
              <a:t>&gt;0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461595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4704"/>
          </a:xfrm>
        </p:spPr>
        <p:txBody>
          <a:bodyPr/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четкий </a:t>
            </a:r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ИД-регулятор</a:t>
            </a:r>
            <a:endParaRPr lang="ru-RU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061222"/>
            <a:ext cx="6192688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5157192"/>
            <a:ext cx="4968552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1628800"/>
            <a:ext cx="2843808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61162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32405"/>
            <a:ext cx="8229600" cy="516275"/>
          </a:xfrm>
        </p:spPr>
        <p:txBody>
          <a:bodyPr/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которые структуры нечетких ПИД-регуляторов</a:t>
            </a:r>
            <a:endParaRPr lang="ru-R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908" y="535211"/>
            <a:ext cx="3735060" cy="1434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592911"/>
            <a:ext cx="4345982" cy="1319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155" y="1891098"/>
            <a:ext cx="3851483" cy="521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67"/>
          <a:stretch/>
        </p:blipFill>
        <p:spPr bwMode="auto">
          <a:xfrm>
            <a:off x="1206898" y="2430218"/>
            <a:ext cx="2026146" cy="1285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1913878"/>
            <a:ext cx="3508690" cy="52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886"/>
          <a:stretch/>
        </p:blipFill>
        <p:spPr bwMode="auto">
          <a:xfrm>
            <a:off x="7288602" y="1913878"/>
            <a:ext cx="1670329" cy="637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5430" y="2443275"/>
            <a:ext cx="2507978" cy="1129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3573016"/>
            <a:ext cx="5976664" cy="273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58859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476672"/>
          </a:xfrm>
        </p:spPr>
        <p:txBody>
          <a:bodyPr>
            <a:normAutofit/>
          </a:bodyPr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а нечеткого ПД регулятора</a:t>
            </a:r>
            <a:endParaRPr lang="ru-RU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692696"/>
            <a:ext cx="8208912" cy="302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15429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48680"/>
          </a:xfrm>
        </p:spPr>
        <p:txBody>
          <a:bodyPr>
            <a:normAutofit/>
          </a:bodyPr>
          <a:lstStyle/>
          <a:p>
            <a:r>
              <a:rPr lang="ru-RU" sz="24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ализ устойчивости системы с 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четким ПД-регулятором</a:t>
            </a:r>
            <a:endParaRPr lang="ru-RU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6850" y="3645024"/>
            <a:ext cx="3565525" cy="289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836712"/>
            <a:ext cx="3074987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725404"/>
            <a:ext cx="4102100" cy="294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38354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476672"/>
          </a:xfrm>
        </p:spPr>
        <p:txBody>
          <a:bodyPr/>
          <a:lstStyle/>
          <a:p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нение теории </a:t>
            </a:r>
            <a:r>
              <a:rPr lang="ru-RU" sz="2400" dirty="0" err="1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иперустойчивости</a:t>
            </a:r>
            <a:r>
              <a:rPr lang="ru-RU" sz="24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Попов)</a:t>
            </a:r>
            <a:endParaRPr lang="ru-R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836712"/>
            <a:ext cx="2413601" cy="144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492896"/>
            <a:ext cx="2880320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356992"/>
            <a:ext cx="2269585" cy="2088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Прямоугольник 2"/>
              <p:cNvSpPr/>
              <p:nvPr/>
            </p:nvSpPr>
            <p:spPr>
              <a:xfrm>
                <a:off x="3419872" y="771669"/>
                <a:ext cx="5328592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Передаточная функция </a:t>
                </a:r>
                <a:r>
                  <a:rPr lang="en-US" dirty="0" smtClean="0"/>
                  <a:t>G(s)</a:t>
                </a:r>
                <a:r>
                  <a:rPr lang="ru-RU" dirty="0" smtClean="0"/>
                  <a:t> </a:t>
                </a:r>
                <a:r>
                  <a:rPr lang="ru-RU" dirty="0"/>
                  <a:t>линейной стационарной системы управления называется </a:t>
                </a:r>
                <a:r>
                  <a:rPr lang="ru-RU" b="1" dirty="0"/>
                  <a:t>строго вещественно-положительной</a:t>
                </a:r>
                <a:r>
                  <a:rPr lang="ru-RU" dirty="0"/>
                  <a:t>, если все ее полюса располагаются в левой полуплоскости (система устойчива) и вещественная часть частотной передаточной функции </a:t>
                </a:r>
                <a:r>
                  <a:rPr lang="ru-RU" dirty="0" smtClean="0"/>
                  <a:t>W(j</a:t>
                </a:r>
                <a:r>
                  <a:rPr lang="el-GR" dirty="0" smtClean="0"/>
                  <a:t>ω</a:t>
                </a:r>
                <a:r>
                  <a:rPr lang="ru-RU" dirty="0" smtClean="0"/>
                  <a:t>) </a:t>
                </a:r>
                <a:r>
                  <a:rPr lang="ru-RU" dirty="0"/>
                  <a:t>при всех </a:t>
                </a:r>
                <a:r>
                  <a:rPr lang="el-GR" dirty="0" smtClean="0"/>
                  <a:t>ω</a:t>
                </a:r>
                <a:r>
                  <a:rPr lang="ru-RU" dirty="0" smtClean="0"/>
                  <a:t>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lang="ru-RU" dirty="0" smtClean="0"/>
                  <a:t>0 </a:t>
                </a:r>
                <a:r>
                  <a:rPr lang="ru-RU" dirty="0"/>
                  <a:t>положительна</a:t>
                </a:r>
                <a:r>
                  <a:rPr lang="ru-RU" dirty="0" smtClean="0"/>
                  <a:t>:</a:t>
                </a:r>
                <a:endParaRPr lang="en-US" dirty="0" smtClean="0"/>
              </a:p>
              <a:p>
                <a:endParaRPr lang="ru-RU" dirty="0"/>
              </a:p>
              <a:p>
                <a:r>
                  <a:rPr lang="en-US" dirty="0" smtClean="0"/>
                  <a:t>Re(W(j</a:t>
                </a:r>
                <a:r>
                  <a:rPr lang="el-GR" dirty="0" smtClean="0"/>
                  <a:t>ω</a:t>
                </a:r>
                <a:r>
                  <a:rPr lang="en-US" dirty="0" smtClean="0"/>
                  <a:t>))  &gt; 0</a:t>
                </a:r>
                <a:endParaRPr lang="ru-RU" dirty="0"/>
              </a:p>
            </p:txBody>
          </p:sp>
        </mc:Choice>
        <mc:Fallback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771669"/>
                <a:ext cx="5328592" cy="2585323"/>
              </a:xfrm>
              <a:prstGeom prst="rect">
                <a:avLst/>
              </a:prstGeom>
              <a:blipFill rotWithShape="1">
                <a:blip r:embed="rId5"/>
                <a:stretch>
                  <a:fillRect l="-915" t="-1179" r="-1716" b="-283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3843" y="4221088"/>
            <a:ext cx="4400525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483843" y="3645024"/>
            <a:ext cx="4184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нтегральное неравенство Попов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4564707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17</TotalTime>
  <Words>1112</Words>
  <Application>Microsoft Office PowerPoint</Application>
  <PresentationFormat>Экран (4:3)</PresentationFormat>
  <Paragraphs>318</Paragraphs>
  <Slides>3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7</vt:i4>
      </vt:variant>
    </vt:vector>
  </HeadingPairs>
  <TitlesOfParts>
    <vt:vector size="39" baseType="lpstr">
      <vt:lpstr>Тема Office</vt:lpstr>
      <vt:lpstr>Equation</vt:lpstr>
      <vt:lpstr>Интеллектуальные системы управления</vt:lpstr>
      <vt:lpstr>Основные темы занятия</vt:lpstr>
      <vt:lpstr>Классический ПИД-регулятор</vt:lpstr>
      <vt:lpstr>Анализ устойчивости системы с ПД-регулятором</vt:lpstr>
      <vt:lpstr>Нечеткий ПИД-регулятор</vt:lpstr>
      <vt:lpstr>Некоторые структуры нечетких ПИД-регуляторов</vt:lpstr>
      <vt:lpstr>Структура нечеткого ПД регулятора</vt:lpstr>
      <vt:lpstr>Анализ устойчивости системы с нечетким ПД-регулятором</vt:lpstr>
      <vt:lpstr>Применение теории гиперустойчивости (Попов)</vt:lpstr>
      <vt:lpstr>Следящий электропривод с подчиненным регулированием</vt:lpstr>
      <vt:lpstr>Система с нечетким ПД-регулятором</vt:lpstr>
      <vt:lpstr>Система с нечетким ПД-регулятором</vt:lpstr>
      <vt:lpstr>Супервизорное управление с нечетким ПИД-регулятором</vt:lpstr>
      <vt:lpstr>Структурная схема системы с ПИД-регулятором и нечетким супервизорным контроллером</vt:lpstr>
      <vt:lpstr>Создание базы правил</vt:lpstr>
      <vt:lpstr>Структура нечеткого логического вывода для сигнала коррекции пропорционального канала </vt:lpstr>
      <vt:lpstr>Структура нечеткого логического вывода для сигнала коррекции интегрирующего канала</vt:lpstr>
      <vt:lpstr>Структура нечеткого логического вывода для сигнала коррекции дифференцирующего канала </vt:lpstr>
      <vt:lpstr>Результаты моделирования системы с нечетким супервизорным контроллером</vt:lpstr>
      <vt:lpstr>Адаптивное нечеткое управление с эталонной моделью</vt:lpstr>
      <vt:lpstr>ЭМС с адаптивным наблюдателем и нечетким регулятором</vt:lpstr>
      <vt:lpstr>ЭМС с адаптивным наблюдателем и нечетким регулятором</vt:lpstr>
      <vt:lpstr>ЭМС с адаптивным наблюдателем и нечетким регулятором</vt:lpstr>
      <vt:lpstr>ЭМС с адаптивным наблюдателем и нечетким регулятором</vt:lpstr>
      <vt:lpstr>ЭМС с адаптивным наблюдателем и нечетким регулятором</vt:lpstr>
      <vt:lpstr>Адаптивное нечеткое управление двухмассовой упругой электромеханической системой</vt:lpstr>
      <vt:lpstr>Система с нечетким модальным регулятором, использующим оценки переменных состояния (схема I)</vt:lpstr>
      <vt:lpstr>Система с нечетким модальным регулятором, использующим оценки переменных состояния (схема I)</vt:lpstr>
      <vt:lpstr>Система с нечетким модальным регулятором, использующая оценки параметров С и (1/J2) для объекта 4-го порядка (Схема II)</vt:lpstr>
      <vt:lpstr>Система с нечетким модальным регулятором, использующая оценки параметров С и (1/J2) для объекта 4-го порядка (Схема II)</vt:lpstr>
      <vt:lpstr>Система с нечетким модальным регулятором, использующая оценки параметров С и (1/J2) для объекта 4-го порядка (Схема II)</vt:lpstr>
      <vt:lpstr>Система с нечетким модальным регулятором, использующая оценки параметров С и (1/J2) для объекта 4-го порядка (Схема II)</vt:lpstr>
      <vt:lpstr>Система с нечетким модальным регулятором, использующая оценки параметров С и (1/J2) для объекта 4-го порядка (Схема II)</vt:lpstr>
      <vt:lpstr>Система с нечетким модальным регулятором, использующая оценки параметров С и (1/J2) для объекта 4-го порядка (Схема II)</vt:lpstr>
      <vt:lpstr>Применение прямого метода Ляпунова для анализа устойчивости нечетких систем</vt:lpstr>
      <vt:lpstr>Применение прямого метода Ляпунова для анализа устойчивости нечетких систем</vt:lpstr>
      <vt:lpstr>Применение прямого метода Ляпунова для анализа устойчивости нечетких систем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нтеллектуальные системы управления</dc:title>
  <dc:creator>AdminPetr</dc:creator>
  <cp:lastModifiedBy>AdminPetr</cp:lastModifiedBy>
  <cp:revision>390</cp:revision>
  <dcterms:created xsi:type="dcterms:W3CDTF">2024-01-27T07:49:36Z</dcterms:created>
  <dcterms:modified xsi:type="dcterms:W3CDTF">2024-04-01T21:59:14Z</dcterms:modified>
</cp:coreProperties>
</file>